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F19937" w14:textId="77777777" w:rsidR="003C1AF5" w:rsidRPr="00F9281A" w:rsidRDefault="003C1AF5" w:rsidP="003C1AF5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A8F8A0D" w14:textId="77777777" w:rsidR="003C1AF5" w:rsidRPr="00F9281A" w:rsidRDefault="003C1AF5" w:rsidP="003C1AF5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4FB001F8" w14:textId="77777777" w:rsidR="003C1AF5" w:rsidRPr="00F9281A" w:rsidRDefault="003C1AF5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2E485A7E" w14:textId="77777777" w:rsidR="003C1AF5" w:rsidRPr="00F9281A" w:rsidRDefault="003C1AF5" w:rsidP="003C1AF5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28C44D9F" w14:textId="365E0191" w:rsidR="00775381" w:rsidRPr="00F9281A" w:rsidRDefault="004D7663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C1AF5" w:rsidRPr="00F9281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 (4p)</w:t>
      </w:r>
    </w:p>
    <w:p w14:paraId="0DE288EF" w14:textId="6554B2D3" w:rsidR="0042671F" w:rsidRPr="00F9281A" w:rsidRDefault="00F874B5" w:rsidP="0042671F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48AEE1F" wp14:editId="43E612BB">
                <wp:simplePos x="0" y="0"/>
                <wp:positionH relativeFrom="column">
                  <wp:posOffset>3805555</wp:posOffset>
                </wp:positionH>
                <wp:positionV relativeFrom="paragraph">
                  <wp:posOffset>67945</wp:posOffset>
                </wp:positionV>
                <wp:extent cx="2316480" cy="1278890"/>
                <wp:effectExtent l="0" t="0" r="0" b="0"/>
                <wp:wrapSquare wrapText="bothSides"/>
                <wp:docPr id="1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6480" cy="1278890"/>
                          <a:chOff x="3771" y="5431"/>
                          <a:chExt cx="3648" cy="2014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778" y="6951"/>
                            <a:ext cx="45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68458B" w14:textId="77777777" w:rsidR="00434E77" w:rsidRPr="00560E5C" w:rsidRDefault="00434E77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60E5C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4"/>
                        <wps:cNvSpPr>
                          <a:spLocks noChangeArrowheads="1"/>
                        </wps:cNvSpPr>
                        <wps:spPr bwMode="auto">
                          <a:xfrm>
                            <a:off x="3771" y="5869"/>
                            <a:ext cx="384" cy="96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AF0F84" w14:textId="77777777" w:rsidR="00F874B5" w:rsidRDefault="00F874B5" w:rsidP="00F874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4003" y="6980"/>
                            <a:ext cx="277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959" y="6506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198" y="6580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6627A3" w14:textId="77777777" w:rsidR="00434E77" w:rsidRPr="00560E5C" w:rsidRDefault="00434E77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60E5C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868" y="6329"/>
                            <a:ext cx="551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36C5D0" w14:textId="77777777" w:rsidR="00434E77" w:rsidRPr="00560E5C" w:rsidRDefault="00434E77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60E5C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826" y="6847"/>
                            <a:ext cx="0" cy="2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Freeform 10"/>
                        <wps:cNvSpPr>
                          <a:spLocks/>
                        </wps:cNvSpPr>
                        <wps:spPr bwMode="auto">
                          <a:xfrm rot="-5400000">
                            <a:off x="5284" y="4912"/>
                            <a:ext cx="250" cy="2885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4F9700" w14:textId="77777777" w:rsidR="00F874B5" w:rsidRDefault="00F874B5" w:rsidP="00F874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11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5263" y="4915"/>
                            <a:ext cx="255" cy="2899"/>
                          </a:xfrm>
                          <a:prstGeom prst="can">
                            <a:avLst>
                              <a:gd name="adj" fmla="val 32632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9D96435" w14:textId="77777777" w:rsidR="00F874B5" w:rsidRDefault="00F874B5" w:rsidP="00F874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794" y="6370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150" y="5431"/>
                            <a:ext cx="551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43FF59" w14:textId="77777777" w:rsidR="00434E77" w:rsidRPr="00560E5C" w:rsidRDefault="00214ABA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49"/>
                        <wpg:cNvGrpSpPr>
                          <a:grpSpLocks/>
                        </wpg:cNvGrpSpPr>
                        <wpg:grpSpPr bwMode="auto">
                          <a:xfrm>
                            <a:off x="4024" y="5869"/>
                            <a:ext cx="2741" cy="345"/>
                            <a:chOff x="981" y="9207"/>
                            <a:chExt cx="2741" cy="345"/>
                          </a:xfrm>
                        </wpg:grpSpPr>
                        <wps:wsp>
                          <wps:cNvPr id="14" name="Line 2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26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032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224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415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2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592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784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990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3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182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3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387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579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770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3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947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3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139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3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45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3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537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1" y="9207"/>
                              <a:ext cx="274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8AEE1F" id="Group 50" o:spid="_x0000_s1026" style="position:absolute;left:0;text-align:left;margin-left:299.65pt;margin-top:5.35pt;width:182.4pt;height:100.7pt;z-index:251657728" coordorigin="3771,5431" coordsize="3648,2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778;top:6951;width:45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6D68458B" w14:textId="77777777" w:rsidR="00434E77" w:rsidRPr="00560E5C" w:rsidRDefault="00434E77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60E5C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oval id="Oval 4" o:spid="_x0000_s1028" style="position:absolute;left:3771;top:5869;width:384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" fillcolor="black" stroked="f">
                  <v:fill r:id="rId7" o:title="" type="pattern"/>
                  <v:textbox>
                    <w:txbxContent>
                      <w:p w14:paraId="5CAF0F84" w14:textId="77777777" w:rsidR="00F874B5" w:rsidRDefault="00F874B5" w:rsidP="00F874B5">
                        <w:pPr>
                          <w:jc w:val="center"/>
                        </w:pPr>
                      </w:p>
                    </w:txbxContent>
                  </v:textbox>
                </v:oval>
                <v:line id="Line 5" o:spid="_x0000_s1029" style="position:absolute;visibility:visible;mso-wrap-style:square" from="4003,6980" to="6781,6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6" o:spid="_x0000_s1030" style="position:absolute;visibility:visible;mso-wrap-style:square" from="3959,6506" to="3959,7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shape id="Text Box 7" o:spid="_x0000_s1031" type="#_x0000_t202" style="position:absolute;left:5198;top:6580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46627A3" w14:textId="77777777" w:rsidR="00434E77" w:rsidRPr="00560E5C" w:rsidRDefault="00434E77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60E5C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8" o:spid="_x0000_s1032" type="#_x0000_t202" style="position:absolute;left:6868;top:6329;width:551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4C36C5D0" w14:textId="77777777" w:rsidR="00434E77" w:rsidRPr="00560E5C" w:rsidRDefault="00434E77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60E5C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9" o:spid="_x0000_s1033" style="position:absolute;visibility:visible;mso-wrap-style:square" from="6826,6847" to="6826,7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Freeform 10" o:spid="_x0000_s1034" style="position:absolute;left:5284;top:4912;width:250;height:2885;rotation:-9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" adj="-11796480,,5400" path="m,l,4096r292,l451,4096,451,,292,,,xe" fillcolor="black" stroked="f" strokeweight="1pt">
                  <v:fill r:id="rId8" o:title="" opacity="32896f" o:opacity2="32896f" type="pattern"/>
                  <v:stroke joinstyle="round"/>
                  <v:formulas/>
                  <v:path arrowok="t" o:connecttype="custom" o:connectlocs="0,0;0,2885;162,2885;250,2885;250,0;162,0;0,0" o:connectangles="0,0,0,0,0,0,0" textboxrect="0,0,451,4096"/>
                  <v:textbox>
                    <w:txbxContent>
                      <w:p w14:paraId="3B4F9700" w14:textId="77777777" w:rsidR="00F874B5" w:rsidRDefault="00F874B5" w:rsidP="00F874B5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1" o:spid="_x0000_s1035" type="#_x0000_t22" style="position:absolute;left:5263;top:4915;width:255;height:2899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" adj="620" filled="f" strokeweight="1pt">
                  <v:fill opacity="32896f"/>
                  <v:textbox>
                    <w:txbxContent>
                      <w:p w14:paraId="19D96435" w14:textId="77777777" w:rsidR="00F874B5" w:rsidRDefault="00F874B5" w:rsidP="00F874B5">
                        <w:pPr>
                          <w:jc w:val="center"/>
                        </w:pPr>
                      </w:p>
                    </w:txbxContent>
                  </v:textbox>
                </v:shape>
                <v:line id="Line 12" o:spid="_x0000_s1036" style="position:absolute;visibility:visible;mso-wrap-style:square" from="6794,6370" to="7113,6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shape id="Text Box 14" o:spid="_x0000_s1037" type="#_x0000_t202" style="position:absolute;left:5150;top:5431;width:551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4443FF59" w14:textId="77777777" w:rsidR="00434E77" w:rsidRPr="00560E5C" w:rsidRDefault="00214ABA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group id="Group 49" o:spid="_x0000_s1038" style="position:absolute;left:4024;top:5869;width:2741;height:345" coordorigin="981,9207" coordsize="2741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line id="Line 25" o:spid="_x0000_s1039" style="position:absolute;rotation:90;visibility:visible;mso-wrap-style:square" from="826,9384" to="1163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">
                    <v:stroke endarrow="block" endarrowwidth="narrow"/>
                  </v:line>
                  <v:line id="Line 26" o:spid="_x0000_s1040" style="position:absolute;rotation:90;visibility:visible;mso-wrap-style:square" from="1032,9384" to="1369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">
                    <v:stroke endarrow="block" endarrowwidth="narrow"/>
                  </v:line>
                  <v:line id="Line 27" o:spid="_x0000_s1041" style="position:absolute;rotation:90;visibility:visible;mso-wrap-style:square" from="1224,9384" to="1561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">
                    <v:stroke endarrow="block" endarrowwidth="narrow"/>
                  </v:line>
                  <v:line id="Line 28" o:spid="_x0000_s1042" style="position:absolute;rotation:90;visibility:visible;mso-wrap-style:square" from="1415,9384" to="1752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">
                    <v:stroke endarrow="block" endarrowwidth="narrow"/>
                  </v:line>
                  <v:line id="Line 29" o:spid="_x0000_s1043" style="position:absolute;rotation:90;visibility:visible;mso-wrap-style:square" from="1592,9384" to="1929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">
                    <v:stroke endarrow="block" endarrowwidth="narrow"/>
                  </v:line>
                  <v:line id="Line 30" o:spid="_x0000_s1044" style="position:absolute;rotation:90;visibility:visible;mso-wrap-style:square" from="1784,9384" to="2121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">
                    <v:stroke endarrow="block" endarrowwidth="narrow"/>
                  </v:line>
                  <v:line id="Line 31" o:spid="_x0000_s1045" style="position:absolute;rotation:90;visibility:visible;mso-wrap-style:square" from="1990,9384" to="2327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">
                    <v:stroke endarrow="block" endarrowwidth="narrow"/>
                  </v:line>
                  <v:line id="Line 32" o:spid="_x0000_s1046" style="position:absolute;rotation:90;visibility:visible;mso-wrap-style:square" from="2182,9384" to="2519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">
                    <v:stroke endarrow="block" endarrowwidth="narrow"/>
                  </v:line>
                  <v:line id="Line 33" o:spid="_x0000_s1047" style="position:absolute;rotation:90;visibility:visible;mso-wrap-style:square" from="2387,9384" to="2724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">
                    <v:stroke endarrow="block" endarrowwidth="narrow"/>
                  </v:line>
                  <v:line id="Line 34" o:spid="_x0000_s1048" style="position:absolute;rotation:90;visibility:visible;mso-wrap-style:square" from="2579,9384" to="2916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">
                    <v:stroke endarrow="block" endarrowwidth="narrow"/>
                  </v:line>
                  <v:line id="Line 35" o:spid="_x0000_s1049" style="position:absolute;rotation:90;visibility:visible;mso-wrap-style:square" from="2770,9384" to="3107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">
                    <v:stroke endarrow="block" endarrowwidth="narrow"/>
                  </v:line>
                  <v:line id="Line 36" o:spid="_x0000_s1050" style="position:absolute;rotation:90;visibility:visible;mso-wrap-style:square" from="2947,9384" to="3284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">
                    <v:stroke endarrow="block" endarrowwidth="narrow"/>
                  </v:line>
                  <v:line id="Line 37" o:spid="_x0000_s1051" style="position:absolute;rotation:90;visibility:visible;mso-wrap-style:square" from="3139,9384" to="3476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">
                    <v:stroke endarrow="block" endarrowwidth="narrow"/>
                  </v:line>
                  <v:line id="Line 38" o:spid="_x0000_s1052" style="position:absolute;rotation:90;visibility:visible;mso-wrap-style:square" from="3345,9384" to="3682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">
                    <v:stroke endarrow="block" endarrowwidth="narrow"/>
                  </v:line>
                  <v:line id="Line 39" o:spid="_x0000_s1053" style="position:absolute;rotation:90;visibility:visible;mso-wrap-style:square" from="3537,9384" to="3874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">
                    <v:stroke endarrow="block" endarrowwidth="narrow"/>
                  </v:line>
                  <v:line id="Line 40" o:spid="_x0000_s1054" style="position:absolute;visibility:visible;mso-wrap-style:square" from="981,9207" to="3722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" strokeweight="1pt">
                    <v:stroke dashstyle="dash"/>
                  </v:line>
                </v:group>
                <w10:wrap type="square"/>
              </v:group>
            </w:pict>
          </mc:Fallback>
        </mc:AlternateContent>
      </w:r>
    </w:p>
    <w:p w14:paraId="46ABE6D5" w14:textId="74516DF8" w:rsidR="00477BFF" w:rsidRDefault="00477BFF" w:rsidP="00214ABA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861238">
        <w:rPr>
          <w:rFonts w:ascii="Times New Roman" w:hAnsi="Times New Roman"/>
        </w:rPr>
        <w:t xml:space="preserve">Find the </w:t>
      </w:r>
      <w:r>
        <w:rPr>
          <w:rFonts w:ascii="Times New Roman" w:hAnsi="Times New Roman"/>
        </w:rPr>
        <w:t xml:space="preserve">stress resultants </w:t>
      </w:r>
      <w:bookmarkStart w:id="0" w:name="MTBlankEqn"/>
      <w:r w:rsidR="00F874B5" w:rsidRPr="00F874B5">
        <w:rPr>
          <w:position w:val="-6"/>
        </w:rPr>
        <w:object w:dxaOrig="279" w:dyaOrig="279" w14:anchorId="11D49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pt;height:13.7pt" o:ole="">
            <v:imagedata r:id="rId9" o:title=""/>
          </v:shape>
          <o:OLEObject Type="Embed" ProgID="Equation.DSMT4" ShapeID="_x0000_i1025" DrawAspect="Content" ObjectID="_1803369804" r:id="rId10"/>
        </w:object>
      </w:r>
      <w:bookmarkEnd w:id="0"/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12"/>
        </w:rPr>
        <w:object w:dxaOrig="320" w:dyaOrig="360" w14:anchorId="7112465F">
          <v:shape id="_x0000_i1026" type="#_x0000_t75" style="width:16.3pt;height:18pt" o:ole="">
            <v:imagedata r:id="rId11" o:title=""/>
          </v:shape>
          <o:OLEObject Type="Embed" ProgID="Equation.DSMT4" ShapeID="_x0000_i1026" DrawAspect="Content" ObjectID="_1803369805" r:id="rId12"/>
        </w:object>
      </w:r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16"/>
        </w:rPr>
        <w:object w:dxaOrig="420" w:dyaOrig="400" w14:anchorId="0C31AC01">
          <v:shape id="_x0000_i1027" type="#_x0000_t75" style="width:21pt;height:19.7pt" o:ole="">
            <v:imagedata r:id="rId13" o:title=""/>
          </v:shape>
          <o:OLEObject Type="Embed" ProgID="Equation.DSMT4" ShapeID="_x0000_i1027" DrawAspect="Content" ObjectID="_1803369806" r:id="rId14"/>
        </w:object>
      </w:r>
      <w:r>
        <w:rPr>
          <w:rFonts w:ascii="Times New Roman" w:hAnsi="Times New Roman"/>
          <w:lang w:val="en-US"/>
        </w:rPr>
        <w:t xml:space="preserve"> and </w:t>
      </w:r>
      <w:r>
        <w:rPr>
          <w:rFonts w:ascii="Times New Roman" w:hAnsi="Times New Roman"/>
        </w:rPr>
        <w:t xml:space="preserve">the displacement and rotation components </w:t>
      </w:r>
      <w:r w:rsidR="00F874B5" w:rsidRPr="00F874B5">
        <w:rPr>
          <w:position w:val="-6"/>
        </w:rPr>
        <w:object w:dxaOrig="200" w:dyaOrig="220" w14:anchorId="17A938D4">
          <v:shape id="_x0000_i1028" type="#_x0000_t75" style="width:9.85pt;height:10.7pt" o:ole="">
            <v:imagedata r:id="rId15" o:title=""/>
          </v:shape>
          <o:OLEObject Type="Embed" ProgID="Equation.DSMT4" ShapeID="_x0000_i1028" DrawAspect="Content" ObjectID="_1803369807" r:id="rId16"/>
        </w:object>
      </w:r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6"/>
        </w:rPr>
        <w:object w:dxaOrig="240" w:dyaOrig="220" w14:anchorId="088AB296">
          <v:shape id="_x0000_i1029" type="#_x0000_t75" style="width:12.45pt;height:10.7pt" o:ole="">
            <v:imagedata r:id="rId17" o:title=""/>
          </v:shape>
          <o:OLEObject Type="Embed" ProgID="Equation.DSMT4" ShapeID="_x0000_i1029" DrawAspect="Content" ObjectID="_1803369808" r:id="rId18"/>
        </w:object>
      </w:r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6"/>
        </w:rPr>
        <w:object w:dxaOrig="200" w:dyaOrig="279" w14:anchorId="229C4998">
          <v:shape id="_x0000_i1030" type="#_x0000_t75" style="width:9.85pt;height:13.7pt" o:ole="">
            <v:imagedata r:id="rId19" o:title=""/>
          </v:shape>
          <o:OLEObject Type="Embed" ProgID="Equation.DSMT4" ShapeID="_x0000_i1030" DrawAspect="Content" ObjectID="_1803369809" r:id="rId20"/>
        </w:objec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 xml:space="preserve">of the </w:t>
      </w:r>
      <w:r w:rsidR="00F874B5" w:rsidRPr="00F874B5">
        <w:rPr>
          <w:position w:val="-6"/>
        </w:rPr>
        <w:object w:dxaOrig="460" w:dyaOrig="220" w14:anchorId="73EBA43C">
          <v:shape id="_x0000_i1031" type="#_x0000_t75" style="width:22.7pt;height:10.7pt" o:ole="">
            <v:imagedata r:id="rId21" o:title=""/>
          </v:shape>
          <o:OLEObject Type="Embed" ProgID="Equation.DSMT4" ShapeID="_x0000_i1031" DrawAspect="Content" ObjectID="_1803369810" r:id="rId22"/>
        </w:object>
      </w:r>
      <w:r w:rsidRPr="00861238">
        <w:rPr>
          <w:rFonts w:ascii="Times New Roman" w:hAnsi="Times New Roman"/>
        </w:rPr>
        <w:t xml:space="preserve">plane </w:t>
      </w:r>
      <w:r>
        <w:rPr>
          <w:rFonts w:ascii="Times New Roman" w:hAnsi="Times New Roman"/>
        </w:rPr>
        <w:t>cantilever beam</w:t>
      </w:r>
      <w:r w:rsidRPr="00861238">
        <w:rPr>
          <w:rFonts w:ascii="Times New Roman" w:hAnsi="Times New Roman"/>
        </w:rPr>
        <w:t xml:space="preserve"> of the figure </w:t>
      </w:r>
      <w:r>
        <w:rPr>
          <w:rFonts w:ascii="Times New Roman" w:hAnsi="Times New Roman"/>
          <w:lang w:val="en-US"/>
        </w:rPr>
        <w:t>according to the</w:t>
      </w:r>
      <w:r w:rsidRPr="008612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Timoshenko</w:t>
      </w:r>
      <w:r w:rsidRPr="00861238">
        <w:rPr>
          <w:rFonts w:ascii="Times New Roman" w:hAnsi="Times New Roman"/>
        </w:rPr>
        <w:t xml:space="preserve"> beam model. </w:t>
      </w:r>
      <w:r w:rsidRPr="00F9281A">
        <w:rPr>
          <w:rFonts w:ascii="Times New Roman" w:hAnsi="Times New Roman"/>
          <w:lang w:val="en-US"/>
        </w:rPr>
        <w:t xml:space="preserve">Problem parameters </w:t>
      </w:r>
      <w:r w:rsidRPr="00F9281A">
        <w:rPr>
          <w:rFonts w:ascii="Times New Roman" w:hAnsi="Times New Roman"/>
          <w:i/>
          <w:lang w:val="en-US"/>
        </w:rPr>
        <w:t>E</w:t>
      </w:r>
      <w:r w:rsidRPr="00F9281A">
        <w:rPr>
          <w:rFonts w:ascii="Times New Roman" w:hAnsi="Times New Roman"/>
          <w:lang w:val="en-US"/>
        </w:rPr>
        <w:t xml:space="preserve">, </w:t>
      </w:r>
      <w:r w:rsidRPr="00F9281A">
        <w:rPr>
          <w:rFonts w:ascii="Times New Roman" w:hAnsi="Times New Roman"/>
          <w:i/>
          <w:lang w:val="en-US"/>
        </w:rPr>
        <w:t>G</w:t>
      </w:r>
      <w:r w:rsidRPr="00F9281A">
        <w:rPr>
          <w:rFonts w:ascii="Times New Roman" w:hAnsi="Times New Roman"/>
          <w:lang w:val="en-US"/>
        </w:rPr>
        <w:t xml:space="preserve">, </w:t>
      </w:r>
      <w:r w:rsidRPr="00F9281A">
        <w:rPr>
          <w:rFonts w:ascii="Times New Roman" w:hAnsi="Times New Roman"/>
          <w:i/>
          <w:lang w:val="en-US"/>
        </w:rPr>
        <w:t>A</w:t>
      </w:r>
      <w:r w:rsidRPr="00F9281A"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16"/>
        </w:rPr>
        <w:object w:dxaOrig="700" w:dyaOrig="400" w14:anchorId="4F58DA0F">
          <v:shape id="_x0000_i1032" type="#_x0000_t75" style="width:35.15pt;height:19.7pt" o:ole="">
            <v:imagedata r:id="rId23" o:title=""/>
          </v:shape>
          <o:OLEObject Type="Embed" ProgID="Equation.DSMT4" ShapeID="_x0000_i1032" DrawAspect="Content" ObjectID="_1803369811" r:id="rId24"/>
        </w:object>
      </w:r>
      <w:r w:rsidRPr="00F9281A">
        <w:rPr>
          <w:rFonts w:ascii="Times New Roman" w:hAnsi="Times New Roman"/>
          <w:lang w:val="en-US"/>
        </w:rPr>
        <w:t xml:space="preserve"> and </w:t>
      </w:r>
      <w:r w:rsidR="00F874B5" w:rsidRPr="00F874B5">
        <w:rPr>
          <w:position w:val="-16"/>
        </w:rPr>
        <w:object w:dxaOrig="740" w:dyaOrig="400" w14:anchorId="63CFC222">
          <v:shape id="_x0000_i1033" type="#_x0000_t75" style="width:36.85pt;height:19.7pt" o:ole="">
            <v:imagedata r:id="rId25" o:title=""/>
          </v:shape>
          <o:OLEObject Type="Embed" ProgID="Equation.DSMT4" ShapeID="_x0000_i1033" DrawAspect="Content" ObjectID="_1803369812" r:id="rId26"/>
        </w:object>
      </w:r>
      <w:r w:rsidRPr="00F9281A">
        <w:rPr>
          <w:rFonts w:ascii="Times New Roman" w:hAnsi="Times New Roman"/>
          <w:lang w:val="en-US"/>
        </w:rPr>
        <w:t xml:space="preserve"> are constants.</w:t>
      </w:r>
      <w:r>
        <w:rPr>
          <w:rFonts w:ascii="Times New Roman" w:hAnsi="Times New Roman"/>
          <w:lang w:val="en-US"/>
        </w:rPr>
        <w:t xml:space="preserve"> Start with the generic equilibrium and constitutive equations for the beam model.</w:t>
      </w:r>
    </w:p>
    <w:p w14:paraId="4BC34116" w14:textId="77777777" w:rsidR="00775381" w:rsidRPr="00140EF4" w:rsidRDefault="00775381" w:rsidP="00140EF4">
      <w:pPr>
        <w:tabs>
          <w:tab w:val="left" w:pos="2977"/>
        </w:tabs>
        <w:jc w:val="both"/>
        <w:rPr>
          <w:rFonts w:ascii="Times New Roman" w:hAnsi="Times New Roman"/>
          <w:lang w:val="en-US"/>
        </w:rPr>
      </w:pPr>
    </w:p>
    <w:sectPr w:rsidR="00775381" w:rsidRPr="00140EF4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67E434C" w14:textId="77777777" w:rsidR="008A6129" w:rsidRDefault="008A6129" w:rsidP="00242B59">
      <w:r>
        <w:separator/>
      </w:r>
    </w:p>
  </w:endnote>
  <w:endnote w:type="continuationSeparator" w:id="0">
    <w:p w14:paraId="2C59D182" w14:textId="77777777" w:rsidR="008A6129" w:rsidRDefault="008A6129" w:rsidP="00242B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1206CA" w14:textId="77777777" w:rsidR="008A6129" w:rsidRDefault="008A6129" w:rsidP="00242B59">
      <w:r>
        <w:separator/>
      </w:r>
    </w:p>
  </w:footnote>
  <w:footnote w:type="continuationSeparator" w:id="0">
    <w:p w14:paraId="0BAEECB8" w14:textId="77777777" w:rsidR="008A6129" w:rsidRDefault="008A6129" w:rsidP="00242B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EB09DF"/>
    <w:multiLevelType w:val="hybridMultilevel"/>
    <w:tmpl w:val="F5AC4AE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6C2387A"/>
    <w:multiLevelType w:val="hybridMultilevel"/>
    <w:tmpl w:val="240AE34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E50DCC"/>
    <w:multiLevelType w:val="hybridMultilevel"/>
    <w:tmpl w:val="C316B822"/>
    <w:lvl w:ilvl="0" w:tplc="223CC91C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842359978">
    <w:abstractNumId w:val="1"/>
  </w:num>
  <w:num w:numId="2" w16cid:durableId="391851988">
    <w:abstractNumId w:val="5"/>
  </w:num>
  <w:num w:numId="3" w16cid:durableId="732853375">
    <w:abstractNumId w:val="3"/>
  </w:num>
  <w:num w:numId="4" w16cid:durableId="675308868">
    <w:abstractNumId w:val="0"/>
  </w:num>
  <w:num w:numId="5" w16cid:durableId="1676767425">
    <w:abstractNumId w:val="4"/>
  </w:num>
  <w:num w:numId="6" w16cid:durableId="144588596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xNjczsDQ3MzS3NDVT0lEKTi0uzszPAykwNK0FAKxfeHQtAAAA"/>
  </w:docVars>
  <w:rsids>
    <w:rsidRoot w:val="00D221DA"/>
    <w:rsid w:val="00002347"/>
    <w:rsid w:val="00004AD0"/>
    <w:rsid w:val="00006CC7"/>
    <w:rsid w:val="00012DA3"/>
    <w:rsid w:val="0001543F"/>
    <w:rsid w:val="0001696C"/>
    <w:rsid w:val="00025A3D"/>
    <w:rsid w:val="000267C0"/>
    <w:rsid w:val="00027BCE"/>
    <w:rsid w:val="00037763"/>
    <w:rsid w:val="0003783B"/>
    <w:rsid w:val="00051D06"/>
    <w:rsid w:val="00067561"/>
    <w:rsid w:val="000720F0"/>
    <w:rsid w:val="000745A9"/>
    <w:rsid w:val="000A027C"/>
    <w:rsid w:val="000A4719"/>
    <w:rsid w:val="000B0F30"/>
    <w:rsid w:val="000B6321"/>
    <w:rsid w:val="000C5702"/>
    <w:rsid w:val="000D5249"/>
    <w:rsid w:val="000D68B1"/>
    <w:rsid w:val="000D70A0"/>
    <w:rsid w:val="000F6BFB"/>
    <w:rsid w:val="0013199A"/>
    <w:rsid w:val="0013232C"/>
    <w:rsid w:val="00140EF4"/>
    <w:rsid w:val="00144628"/>
    <w:rsid w:val="00156359"/>
    <w:rsid w:val="00162B8C"/>
    <w:rsid w:val="001779EC"/>
    <w:rsid w:val="00181F9F"/>
    <w:rsid w:val="001834B7"/>
    <w:rsid w:val="001879A7"/>
    <w:rsid w:val="00193277"/>
    <w:rsid w:val="001A7BF3"/>
    <w:rsid w:val="001B089E"/>
    <w:rsid w:val="001B5E7B"/>
    <w:rsid w:val="001B6787"/>
    <w:rsid w:val="001C59EF"/>
    <w:rsid w:val="001D15B8"/>
    <w:rsid w:val="001E5E28"/>
    <w:rsid w:val="0020416B"/>
    <w:rsid w:val="00204D88"/>
    <w:rsid w:val="00204DDB"/>
    <w:rsid w:val="00211A44"/>
    <w:rsid w:val="00211F70"/>
    <w:rsid w:val="00214ABA"/>
    <w:rsid w:val="002309C3"/>
    <w:rsid w:val="00242B59"/>
    <w:rsid w:val="002435F9"/>
    <w:rsid w:val="002521D4"/>
    <w:rsid w:val="002530AA"/>
    <w:rsid w:val="00253888"/>
    <w:rsid w:val="0026221A"/>
    <w:rsid w:val="00275A3D"/>
    <w:rsid w:val="00282CF2"/>
    <w:rsid w:val="00283189"/>
    <w:rsid w:val="00284002"/>
    <w:rsid w:val="002943D7"/>
    <w:rsid w:val="002977FD"/>
    <w:rsid w:val="002A2104"/>
    <w:rsid w:val="002A2D68"/>
    <w:rsid w:val="002A308A"/>
    <w:rsid w:val="002A452C"/>
    <w:rsid w:val="002B6E5A"/>
    <w:rsid w:val="002C4013"/>
    <w:rsid w:val="002C7E74"/>
    <w:rsid w:val="002D3AA4"/>
    <w:rsid w:val="002E6AC4"/>
    <w:rsid w:val="002F4B5F"/>
    <w:rsid w:val="002F5614"/>
    <w:rsid w:val="0030204D"/>
    <w:rsid w:val="003167E6"/>
    <w:rsid w:val="003171A1"/>
    <w:rsid w:val="00317F87"/>
    <w:rsid w:val="00323A42"/>
    <w:rsid w:val="003329F2"/>
    <w:rsid w:val="00370057"/>
    <w:rsid w:val="00372F06"/>
    <w:rsid w:val="00373BC5"/>
    <w:rsid w:val="00390C13"/>
    <w:rsid w:val="003940B0"/>
    <w:rsid w:val="003A5213"/>
    <w:rsid w:val="003A697A"/>
    <w:rsid w:val="003B1F47"/>
    <w:rsid w:val="003C1AF5"/>
    <w:rsid w:val="003D39D9"/>
    <w:rsid w:val="003D7319"/>
    <w:rsid w:val="003E514F"/>
    <w:rsid w:val="003F1C42"/>
    <w:rsid w:val="003F5B33"/>
    <w:rsid w:val="003F7641"/>
    <w:rsid w:val="004154E7"/>
    <w:rsid w:val="0042671F"/>
    <w:rsid w:val="00434E77"/>
    <w:rsid w:val="004440A9"/>
    <w:rsid w:val="00450982"/>
    <w:rsid w:val="004519DE"/>
    <w:rsid w:val="00453CEE"/>
    <w:rsid w:val="004566EE"/>
    <w:rsid w:val="00477BFF"/>
    <w:rsid w:val="00490924"/>
    <w:rsid w:val="00492A11"/>
    <w:rsid w:val="00496560"/>
    <w:rsid w:val="004A389A"/>
    <w:rsid w:val="004A5AD8"/>
    <w:rsid w:val="004B03F0"/>
    <w:rsid w:val="004B1288"/>
    <w:rsid w:val="004B4DE4"/>
    <w:rsid w:val="004C40E2"/>
    <w:rsid w:val="004D7663"/>
    <w:rsid w:val="004E29C8"/>
    <w:rsid w:val="004E5AAD"/>
    <w:rsid w:val="004F2F74"/>
    <w:rsid w:val="004F347F"/>
    <w:rsid w:val="004F6B94"/>
    <w:rsid w:val="005023CE"/>
    <w:rsid w:val="005039DA"/>
    <w:rsid w:val="00512C04"/>
    <w:rsid w:val="00520651"/>
    <w:rsid w:val="00532C08"/>
    <w:rsid w:val="005428EF"/>
    <w:rsid w:val="00546204"/>
    <w:rsid w:val="00560E5C"/>
    <w:rsid w:val="0056205F"/>
    <w:rsid w:val="00575976"/>
    <w:rsid w:val="005853E8"/>
    <w:rsid w:val="00597017"/>
    <w:rsid w:val="005A1493"/>
    <w:rsid w:val="005A15E8"/>
    <w:rsid w:val="005A31DA"/>
    <w:rsid w:val="005B3337"/>
    <w:rsid w:val="005C27F5"/>
    <w:rsid w:val="005C3E62"/>
    <w:rsid w:val="005D4CCA"/>
    <w:rsid w:val="005D7BE0"/>
    <w:rsid w:val="005E6B85"/>
    <w:rsid w:val="006062FA"/>
    <w:rsid w:val="0061269F"/>
    <w:rsid w:val="00621F04"/>
    <w:rsid w:val="00626506"/>
    <w:rsid w:val="006271BC"/>
    <w:rsid w:val="006334E1"/>
    <w:rsid w:val="00635C14"/>
    <w:rsid w:val="00641E38"/>
    <w:rsid w:val="00673639"/>
    <w:rsid w:val="00675FBF"/>
    <w:rsid w:val="00683E5D"/>
    <w:rsid w:val="00687BB9"/>
    <w:rsid w:val="006A3C9A"/>
    <w:rsid w:val="006A3F14"/>
    <w:rsid w:val="006A5CD5"/>
    <w:rsid w:val="006C1C4D"/>
    <w:rsid w:val="006C6952"/>
    <w:rsid w:val="006F10E8"/>
    <w:rsid w:val="006F3438"/>
    <w:rsid w:val="006F7727"/>
    <w:rsid w:val="007047B8"/>
    <w:rsid w:val="007107BC"/>
    <w:rsid w:val="00711412"/>
    <w:rsid w:val="00717DFF"/>
    <w:rsid w:val="00723D2B"/>
    <w:rsid w:val="00726F7E"/>
    <w:rsid w:val="00732406"/>
    <w:rsid w:val="00744317"/>
    <w:rsid w:val="007446D7"/>
    <w:rsid w:val="007578DE"/>
    <w:rsid w:val="00775381"/>
    <w:rsid w:val="0078186C"/>
    <w:rsid w:val="007867FF"/>
    <w:rsid w:val="007930EC"/>
    <w:rsid w:val="007A1B62"/>
    <w:rsid w:val="007A4EAB"/>
    <w:rsid w:val="007B0ED3"/>
    <w:rsid w:val="007D6DEE"/>
    <w:rsid w:val="007E1E95"/>
    <w:rsid w:val="007E282E"/>
    <w:rsid w:val="007F14F2"/>
    <w:rsid w:val="00804F6C"/>
    <w:rsid w:val="00805569"/>
    <w:rsid w:val="008116D7"/>
    <w:rsid w:val="00811850"/>
    <w:rsid w:val="00813200"/>
    <w:rsid w:val="00820F37"/>
    <w:rsid w:val="00823AEB"/>
    <w:rsid w:val="0082406E"/>
    <w:rsid w:val="00824B02"/>
    <w:rsid w:val="00825604"/>
    <w:rsid w:val="00843DBD"/>
    <w:rsid w:val="008734B0"/>
    <w:rsid w:val="008810EC"/>
    <w:rsid w:val="008858C8"/>
    <w:rsid w:val="0088774E"/>
    <w:rsid w:val="00887DF9"/>
    <w:rsid w:val="00893A84"/>
    <w:rsid w:val="008A6129"/>
    <w:rsid w:val="008B5A88"/>
    <w:rsid w:val="008B7E07"/>
    <w:rsid w:val="008C345C"/>
    <w:rsid w:val="008E4199"/>
    <w:rsid w:val="008F35E0"/>
    <w:rsid w:val="00902C92"/>
    <w:rsid w:val="00913A25"/>
    <w:rsid w:val="009262F1"/>
    <w:rsid w:val="00935184"/>
    <w:rsid w:val="00935699"/>
    <w:rsid w:val="00942DC7"/>
    <w:rsid w:val="00950362"/>
    <w:rsid w:val="00952A84"/>
    <w:rsid w:val="0096284D"/>
    <w:rsid w:val="00966A14"/>
    <w:rsid w:val="00970CC1"/>
    <w:rsid w:val="00985C87"/>
    <w:rsid w:val="009864CC"/>
    <w:rsid w:val="00990C6E"/>
    <w:rsid w:val="00990CF0"/>
    <w:rsid w:val="00990E43"/>
    <w:rsid w:val="00995B01"/>
    <w:rsid w:val="009A7B04"/>
    <w:rsid w:val="009B5598"/>
    <w:rsid w:val="009D12C5"/>
    <w:rsid w:val="009D2594"/>
    <w:rsid w:val="009D4913"/>
    <w:rsid w:val="00A03BD8"/>
    <w:rsid w:val="00A13389"/>
    <w:rsid w:val="00A142F7"/>
    <w:rsid w:val="00A30DD0"/>
    <w:rsid w:val="00A31100"/>
    <w:rsid w:val="00A325CF"/>
    <w:rsid w:val="00A37413"/>
    <w:rsid w:val="00A464E4"/>
    <w:rsid w:val="00A50309"/>
    <w:rsid w:val="00A509FA"/>
    <w:rsid w:val="00A775FA"/>
    <w:rsid w:val="00A8136B"/>
    <w:rsid w:val="00AA0B3D"/>
    <w:rsid w:val="00AC67D9"/>
    <w:rsid w:val="00AE47DB"/>
    <w:rsid w:val="00AF1EA9"/>
    <w:rsid w:val="00B16785"/>
    <w:rsid w:val="00B213F5"/>
    <w:rsid w:val="00B231CE"/>
    <w:rsid w:val="00B244B7"/>
    <w:rsid w:val="00B30848"/>
    <w:rsid w:val="00B35372"/>
    <w:rsid w:val="00B42031"/>
    <w:rsid w:val="00B42423"/>
    <w:rsid w:val="00B62903"/>
    <w:rsid w:val="00B66A27"/>
    <w:rsid w:val="00B80EDA"/>
    <w:rsid w:val="00B90BE8"/>
    <w:rsid w:val="00B91EB6"/>
    <w:rsid w:val="00B94B68"/>
    <w:rsid w:val="00B97C9E"/>
    <w:rsid w:val="00BA18CA"/>
    <w:rsid w:val="00BA3DC8"/>
    <w:rsid w:val="00BA5567"/>
    <w:rsid w:val="00BB01C9"/>
    <w:rsid w:val="00BB1D27"/>
    <w:rsid w:val="00BB4598"/>
    <w:rsid w:val="00BB64B5"/>
    <w:rsid w:val="00BB7DA1"/>
    <w:rsid w:val="00BD0101"/>
    <w:rsid w:val="00BF27C7"/>
    <w:rsid w:val="00C00A3A"/>
    <w:rsid w:val="00C1178B"/>
    <w:rsid w:val="00C11BD3"/>
    <w:rsid w:val="00C11C9D"/>
    <w:rsid w:val="00C127B1"/>
    <w:rsid w:val="00C137EC"/>
    <w:rsid w:val="00C154ED"/>
    <w:rsid w:val="00C26BC8"/>
    <w:rsid w:val="00C31D08"/>
    <w:rsid w:val="00C41572"/>
    <w:rsid w:val="00C442C9"/>
    <w:rsid w:val="00C50F14"/>
    <w:rsid w:val="00C545D0"/>
    <w:rsid w:val="00C7324E"/>
    <w:rsid w:val="00C83B4F"/>
    <w:rsid w:val="00C83E92"/>
    <w:rsid w:val="00C87AD4"/>
    <w:rsid w:val="00C95F15"/>
    <w:rsid w:val="00CB0F85"/>
    <w:rsid w:val="00CB14BB"/>
    <w:rsid w:val="00CB2B2A"/>
    <w:rsid w:val="00CC1BA6"/>
    <w:rsid w:val="00CC35CD"/>
    <w:rsid w:val="00CC468C"/>
    <w:rsid w:val="00CE1A64"/>
    <w:rsid w:val="00CE2C7B"/>
    <w:rsid w:val="00CE3223"/>
    <w:rsid w:val="00CE6BFD"/>
    <w:rsid w:val="00D003C9"/>
    <w:rsid w:val="00D00CB1"/>
    <w:rsid w:val="00D017B3"/>
    <w:rsid w:val="00D1158F"/>
    <w:rsid w:val="00D16D3D"/>
    <w:rsid w:val="00D221DA"/>
    <w:rsid w:val="00D240AD"/>
    <w:rsid w:val="00D30028"/>
    <w:rsid w:val="00D31F43"/>
    <w:rsid w:val="00D46324"/>
    <w:rsid w:val="00D47A5D"/>
    <w:rsid w:val="00D51F6E"/>
    <w:rsid w:val="00D55C53"/>
    <w:rsid w:val="00D606A1"/>
    <w:rsid w:val="00D928C6"/>
    <w:rsid w:val="00D94C6E"/>
    <w:rsid w:val="00DB3D93"/>
    <w:rsid w:val="00DB4AA0"/>
    <w:rsid w:val="00DB60B5"/>
    <w:rsid w:val="00DB6E65"/>
    <w:rsid w:val="00DE2A6A"/>
    <w:rsid w:val="00DE4A9B"/>
    <w:rsid w:val="00DF5E13"/>
    <w:rsid w:val="00E019C5"/>
    <w:rsid w:val="00E11D66"/>
    <w:rsid w:val="00E12365"/>
    <w:rsid w:val="00E158EF"/>
    <w:rsid w:val="00E173FF"/>
    <w:rsid w:val="00E20BD8"/>
    <w:rsid w:val="00E309DC"/>
    <w:rsid w:val="00E3536D"/>
    <w:rsid w:val="00E464D9"/>
    <w:rsid w:val="00E51226"/>
    <w:rsid w:val="00E53103"/>
    <w:rsid w:val="00E540F0"/>
    <w:rsid w:val="00E634F3"/>
    <w:rsid w:val="00E65C72"/>
    <w:rsid w:val="00E724EA"/>
    <w:rsid w:val="00E75DF2"/>
    <w:rsid w:val="00E8150D"/>
    <w:rsid w:val="00E82AD0"/>
    <w:rsid w:val="00E914FD"/>
    <w:rsid w:val="00E95CC5"/>
    <w:rsid w:val="00EA10A5"/>
    <w:rsid w:val="00EB0247"/>
    <w:rsid w:val="00EB57BD"/>
    <w:rsid w:val="00EC636F"/>
    <w:rsid w:val="00ED4664"/>
    <w:rsid w:val="00EF1FE3"/>
    <w:rsid w:val="00F02613"/>
    <w:rsid w:val="00F10CA4"/>
    <w:rsid w:val="00F11A57"/>
    <w:rsid w:val="00F135FC"/>
    <w:rsid w:val="00F25591"/>
    <w:rsid w:val="00F262E4"/>
    <w:rsid w:val="00F3093C"/>
    <w:rsid w:val="00F371E1"/>
    <w:rsid w:val="00F372E2"/>
    <w:rsid w:val="00F414EF"/>
    <w:rsid w:val="00F5103D"/>
    <w:rsid w:val="00F603A2"/>
    <w:rsid w:val="00F619ED"/>
    <w:rsid w:val="00F6536A"/>
    <w:rsid w:val="00F729EE"/>
    <w:rsid w:val="00F76491"/>
    <w:rsid w:val="00F874B5"/>
    <w:rsid w:val="00F87F2E"/>
    <w:rsid w:val="00F9281A"/>
    <w:rsid w:val="00FB43D2"/>
    <w:rsid w:val="00FC3602"/>
    <w:rsid w:val="00FC646B"/>
    <w:rsid w:val="00FD0960"/>
    <w:rsid w:val="00FD5511"/>
    <w:rsid w:val="00FE5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65B91049"/>
  <w15:chartTrackingRefBased/>
  <w15:docId w15:val="{BB1F68A6-1EB1-4600-BBA6-C13A2809E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F3093C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C00A3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54</Words>
  <Characters>315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0</cp:revision>
  <cp:lastPrinted>2025-03-13T09:17:00Z</cp:lastPrinted>
  <dcterms:created xsi:type="dcterms:W3CDTF">2021-03-01T11:52:00Z</dcterms:created>
  <dcterms:modified xsi:type="dcterms:W3CDTF">2025-03-13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